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829F6D" w14:textId="77777777" w:rsidR="002142A6" w:rsidRPr="003257FA" w:rsidRDefault="002142A6" w:rsidP="00B94675">
      <w:pPr>
        <w:ind w:firstLine="720"/>
        <w:jc w:val="center"/>
        <w:rPr>
          <w:rFonts w:ascii="Times New Roman" w:hAnsi="Times New Roman" w:cs="Times New Roman"/>
          <w:sz w:val="36"/>
          <w:szCs w:val="36"/>
        </w:rPr>
      </w:pPr>
      <w:r w:rsidRPr="003257FA">
        <w:rPr>
          <w:rFonts w:ascii="Times New Roman" w:hAnsi="Times New Roman" w:cs="Times New Roman"/>
          <w:sz w:val="36"/>
          <w:szCs w:val="36"/>
        </w:rPr>
        <w:t>TUTORIAL 6</w:t>
      </w:r>
    </w:p>
    <w:p w14:paraId="472B1C06" w14:textId="77777777" w:rsidR="00BF325F" w:rsidRDefault="00BF325F" w:rsidP="00BF325F">
      <w:pPr>
        <w:rPr>
          <w:b/>
          <w:sz w:val="28"/>
          <w:szCs w:val="28"/>
        </w:rPr>
      </w:pPr>
      <w:r>
        <w:rPr>
          <w:b/>
          <w:sz w:val="28"/>
          <w:szCs w:val="28"/>
        </w:rPr>
        <w:t>Thapar Institute of Engineering and Technology Patiala</w:t>
      </w:r>
    </w:p>
    <w:p w14:paraId="5BDEDCBB" w14:textId="77777777" w:rsidR="00BF325F" w:rsidRPr="000D3D73" w:rsidRDefault="00BF325F" w:rsidP="00BF325F">
      <w:pPr>
        <w:rPr>
          <w:rFonts w:ascii="Times New Roman" w:hAnsi="Times New Roman" w:cs="Times New Roman"/>
          <w:b/>
        </w:rPr>
      </w:pPr>
      <w:r>
        <w:rPr>
          <w:b/>
          <w:sz w:val="28"/>
          <w:szCs w:val="28"/>
        </w:rPr>
        <w:t>Computer Science and Engineering Department (CSED)</w:t>
      </w:r>
    </w:p>
    <w:p w14:paraId="0FC6E7E0" w14:textId="77777777" w:rsidR="002142A6" w:rsidRPr="000D3D73" w:rsidRDefault="002142A6" w:rsidP="002142A6">
      <w:pPr>
        <w:jc w:val="center"/>
        <w:rPr>
          <w:rFonts w:ascii="Times New Roman" w:hAnsi="Times New Roman" w:cs="Times New Roman"/>
          <w:b/>
        </w:rPr>
      </w:pPr>
    </w:p>
    <w:p w14:paraId="5CBA2C1A" w14:textId="77777777" w:rsidR="007A72AE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>Design a Pu</w:t>
      </w:r>
      <w:r w:rsidR="00145C14" w:rsidRPr="000D3D73">
        <w:rPr>
          <w:rFonts w:ascii="Times New Roman" w:hAnsi="Times New Roman" w:cs="Times New Roman"/>
        </w:rPr>
        <w:t>shdown Automata</w:t>
      </w:r>
      <w:r w:rsidR="007D3685" w:rsidRPr="000D3D73">
        <w:rPr>
          <w:rFonts w:ascii="Times New Roman" w:hAnsi="Times New Roman" w:cs="Times New Roman"/>
        </w:rPr>
        <w:t xml:space="preserve"> </w:t>
      </w:r>
      <w:r w:rsidR="00145C14" w:rsidRPr="000D3D73">
        <w:rPr>
          <w:rFonts w:ascii="Times New Roman" w:hAnsi="Times New Roman" w:cs="Times New Roman"/>
        </w:rPr>
        <w:t>for the following language</w:t>
      </w:r>
      <w:r w:rsidR="00145C14" w:rsidRPr="000D3D73">
        <w:rPr>
          <w:rFonts w:ascii="Times New Roman" w:hAnsi="Times New Roman" w:cs="Times New Roman"/>
          <w:position w:val="-12"/>
        </w:rPr>
        <w:object w:dxaOrig="3000" w:dyaOrig="400" w14:anchorId="4A6EE5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19.8pt" o:ole="">
            <v:imagedata r:id="rId5" o:title=""/>
          </v:shape>
          <o:OLEObject Type="Embed" ProgID="Equation.DSMT4" ShapeID="_x0000_i1025" DrawAspect="Content" ObjectID="_1777470668" r:id="rId6"/>
        </w:object>
      </w:r>
      <w:r w:rsidR="00145C14" w:rsidRPr="000D3D73">
        <w:rPr>
          <w:rFonts w:ascii="Times New Roman" w:hAnsi="Times New Roman" w:cs="Times New Roman"/>
        </w:rPr>
        <w:t>.</w:t>
      </w:r>
    </w:p>
    <w:p w14:paraId="6D3AD655" w14:textId="77777777" w:rsidR="002142A6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>Design a Pushdown Automata</w:t>
      </w:r>
      <w:r w:rsidR="007D3685" w:rsidRPr="000D3D73">
        <w:rPr>
          <w:rFonts w:ascii="Times New Roman" w:hAnsi="Times New Roman" w:cs="Times New Roman"/>
        </w:rPr>
        <w:t xml:space="preserve"> </w:t>
      </w:r>
      <w:r w:rsidRPr="000D3D73">
        <w:rPr>
          <w:rFonts w:ascii="Times New Roman" w:hAnsi="Times New Roman" w:cs="Times New Roman"/>
        </w:rPr>
        <w:t>for the following language</w:t>
      </w:r>
      <w:r w:rsidRPr="000D3D73">
        <w:rPr>
          <w:rFonts w:ascii="Times New Roman" w:hAnsi="Times New Roman" w:cs="Times New Roman"/>
          <w:position w:val="-10"/>
        </w:rPr>
        <w:object w:dxaOrig="2420" w:dyaOrig="380" w14:anchorId="1B57B265">
          <v:shape id="_x0000_i1026" type="#_x0000_t75" style="width:120.6pt;height:19.2pt" o:ole="">
            <v:imagedata r:id="rId7" o:title=""/>
          </v:shape>
          <o:OLEObject Type="Embed" ProgID="Equation.DSMT4" ShapeID="_x0000_i1026" DrawAspect="Content" ObjectID="_1777470669" r:id="rId8"/>
        </w:object>
      </w:r>
      <w:r w:rsidRPr="000D3D73">
        <w:rPr>
          <w:rFonts w:ascii="Times New Roman" w:hAnsi="Times New Roman" w:cs="Times New Roman"/>
        </w:rPr>
        <w:t>.</w:t>
      </w:r>
    </w:p>
    <w:p w14:paraId="053D6282" w14:textId="77777777" w:rsidR="002142A6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 xml:space="preserve">Design a Pushdown Automata </w:t>
      </w:r>
      <w:r w:rsidR="007D3685" w:rsidRPr="000D3D73">
        <w:rPr>
          <w:rFonts w:ascii="Times New Roman" w:hAnsi="Times New Roman" w:cs="Times New Roman"/>
        </w:rPr>
        <w:t xml:space="preserve">by empty stack and by final state </w:t>
      </w:r>
      <w:r w:rsidRPr="000D3D73">
        <w:rPr>
          <w:rFonts w:ascii="Times New Roman" w:hAnsi="Times New Roman" w:cs="Times New Roman"/>
        </w:rPr>
        <w:t>for the following language</w:t>
      </w:r>
      <w:r w:rsidRPr="000D3D73">
        <w:rPr>
          <w:rFonts w:ascii="Times New Roman" w:hAnsi="Times New Roman" w:cs="Times New Roman"/>
          <w:position w:val="-10"/>
        </w:rPr>
        <w:object w:dxaOrig="2120" w:dyaOrig="380" w14:anchorId="0E639D05">
          <v:shape id="_x0000_i1027" type="#_x0000_t75" style="width:105.6pt;height:19.2pt" o:ole="">
            <v:imagedata r:id="rId9" o:title=""/>
          </v:shape>
          <o:OLEObject Type="Embed" ProgID="Equation.DSMT4" ShapeID="_x0000_i1027" DrawAspect="Content" ObjectID="_1777470670" r:id="rId10"/>
        </w:object>
      </w:r>
      <w:r w:rsidRPr="000D3D73">
        <w:rPr>
          <w:rFonts w:ascii="Times New Roman" w:hAnsi="Times New Roman" w:cs="Times New Roman"/>
        </w:rPr>
        <w:t>.</w:t>
      </w:r>
    </w:p>
    <w:p w14:paraId="1EF8D0CC" w14:textId="77777777" w:rsidR="002142A6" w:rsidRPr="000D3D73" w:rsidRDefault="002142A6" w:rsidP="007D368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0D3D73">
        <w:rPr>
          <w:rFonts w:ascii="Times New Roman" w:hAnsi="Times New Roman" w:cs="Times New Roman"/>
        </w:rPr>
        <w:t xml:space="preserve">Design a Pushdown Automata </w:t>
      </w:r>
      <w:r w:rsidR="00E40EF9" w:rsidRPr="000D3D73">
        <w:rPr>
          <w:rFonts w:ascii="Times New Roman" w:hAnsi="Times New Roman" w:cs="Times New Roman"/>
        </w:rPr>
        <w:t xml:space="preserve">by empty stack and by final state </w:t>
      </w:r>
      <w:r w:rsidRPr="000D3D73">
        <w:rPr>
          <w:rFonts w:ascii="Times New Roman" w:hAnsi="Times New Roman" w:cs="Times New Roman"/>
        </w:rPr>
        <w:t>accepting balanced strings of brackets {} and [].</w:t>
      </w:r>
    </w:p>
    <w:sectPr w:rsidR="002142A6" w:rsidRPr="000D3D73" w:rsidSect="007A72A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26172AD"/>
    <w:multiLevelType w:val="hybridMultilevel"/>
    <w:tmpl w:val="6EBED8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01386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45C14"/>
    <w:rsid w:val="00097AA8"/>
    <w:rsid w:val="000D3D73"/>
    <w:rsid w:val="00145C14"/>
    <w:rsid w:val="002142A6"/>
    <w:rsid w:val="00282C0D"/>
    <w:rsid w:val="003257FA"/>
    <w:rsid w:val="003339E9"/>
    <w:rsid w:val="003C4CAB"/>
    <w:rsid w:val="007A72AE"/>
    <w:rsid w:val="007D3685"/>
    <w:rsid w:val="00B354FD"/>
    <w:rsid w:val="00B94675"/>
    <w:rsid w:val="00B959DB"/>
    <w:rsid w:val="00BF325F"/>
    <w:rsid w:val="00C56CB8"/>
    <w:rsid w:val="00E05E0B"/>
    <w:rsid w:val="00E40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75F281"/>
  <w15:docId w15:val="{EE2792FD-A6A8-47E8-B3E3-8724CB3E89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72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42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666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75</Words>
  <Characters>43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ulkit Arora</cp:lastModifiedBy>
  <cp:revision>4</cp:revision>
  <dcterms:created xsi:type="dcterms:W3CDTF">2022-01-18T05:59:00Z</dcterms:created>
  <dcterms:modified xsi:type="dcterms:W3CDTF">2024-05-17T11:35:00Z</dcterms:modified>
</cp:coreProperties>
</file>